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56" r:id="rId5"/>
    <p:sldId id="257" r:id="rId6"/>
    <p:sldId id="332" r:id="rId7"/>
    <p:sldId id="386" r:id="rId8"/>
    <p:sldId id="387" r:id="rId9"/>
    <p:sldId id="283" r:id="rId10"/>
    <p:sldId id="291" r:id="rId11"/>
    <p:sldId id="388" r:id="rId12"/>
    <p:sldId id="264" r:id="rId13"/>
    <p:sldId id="286" r:id="rId14"/>
    <p:sldId id="389" r:id="rId15"/>
    <p:sldId id="336" r:id="rId16"/>
    <p:sldId id="288" r:id="rId17"/>
    <p:sldId id="390" r:id="rId18"/>
    <p:sldId id="310" r:id="rId19"/>
    <p:sldId id="265" r:id="rId20"/>
    <p:sldId id="392" r:id="rId21"/>
    <p:sldId id="298" r:id="rId22"/>
    <p:sldId id="299" r:id="rId23"/>
    <p:sldId id="278" r:id="rId24"/>
    <p:sldId id="279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6954A"/>
    <a:srgbClr val="AF519F"/>
    <a:srgbClr val="E2891E"/>
    <a:srgbClr val="000000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 varScale="1">
        <p:scale>
          <a:sx n="63" d="100"/>
          <a:sy n="63" d="100"/>
        </p:scale>
        <p:origin x="1454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vật thể như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ể học sinh gọi tên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chốt lại công thức tính diện tích xung quanh của hình chóp tam giác đều. Yêu cầu một số em nhắc lại.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530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yêu cầu HS hoạt động cá nhân đọc ví dụ 1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72587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yêu cầu HS hoạt động cá nhân làm luyện tập trang 82 (sgk)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6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 dụng vòng quay may mắn để gọi một em hs bất kì lên bảng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ình bày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 tập 1.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25764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làm thí nghiệm với mô hình của 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p tam giác đều để HS hình dung về đường cao của 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p tam giác đều.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3552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chiếu hình 7 và yêu cầu HS theo dõi sgk (trang 82) hoạt động nhóm tìm hiểu về công thức tính thể tích của 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p tam giác đều.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968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Yêu cầu HS hoạt động cá nhân đọc và tự trình bày lại ví dụ 2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Một em lên trình bày lại ví dụ 2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97254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yêu cầu HS hđ cá nhân làm luyện tập trong vòng 3 phú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5519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GV yêu cầu  HS một em làm câu a, một em làm câu b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509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khẳng định các vật thể trên có dạng hình chóp tam giác đề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1137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ểm tra sự chuẩn bị bài của hs, yêu cầu HS hoạt động cá nhân thực hiện hđ1 gấp hình như sgk hướng dẫn. </a:t>
            </a:r>
            <a:endParaRPr lang="en-US" baseline="0" dirty="0"/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E25041-0832-49BD-BF86-C8B042A6C2D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7082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u đó hoạt động </a:t>
            </a:r>
            <a:r>
              <a:rPr lang="vi-VN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 đôi</a:t>
            </a:r>
            <a:r>
              <a:rPr lang="en-US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ả lời câu hỏi:</a:t>
            </a:r>
            <a:endParaRPr lang="en-US" sz="12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12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u số mặt, số cạnh và số đỉnh của hình chóp tam giác đều?</a:t>
            </a:r>
            <a:endParaRPr lang="en-US" sz="12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V rút ra nhận xét: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nh chóp tam giác đều có 4 mặt, 6 cạnh và 4 đỉnh.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907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,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làm sau đó chấm chéo bài nhau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khẳng định đáp án, đánh giá H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nhắc lại nhận xét như sgk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81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ới thiệu về diện tích xung quanh của hình chóp tam giác đều S.ABC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ới thiệu về các trung đoạn của hình chóp tam giác đều S.ABC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3612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phát phiếu học tập 2 yêu cầu HS hoạt động nhóm thực hiện yêu cầu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yêu cầu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i diện cho nhóm làm nhanh nhất lên bảng</a:t>
            </a:r>
            <a:r>
              <a:rPr lang="vi-V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ình bày kết quả thực hiện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yêu cầu hs phát biểu công thức tính diện tích xung quanh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5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8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8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7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9.jpeg"/><Relationship Id="rId7" Type="http://schemas.openxmlformats.org/officeDocument/2006/relationships/image" Target="../media/image61.emf"/><Relationship Id="rId12" Type="http://schemas.openxmlformats.org/officeDocument/2006/relationships/image" Target="../media/image5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1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G_l3iea3c3c&amp;t=9s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wmf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6.bin"/><Relationship Id="rId2" Type="http://schemas.openxmlformats.org/officeDocument/2006/relationships/video" Target="../media/media1.mp4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microsoft.com/office/2007/relationships/media" Target="../media/media1.mp4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openxmlformats.org/officeDocument/2006/relationships/image" Target="../media/image16.emf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7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2.e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video" Target="../media/media2.mp4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microsoft.com/office/2007/relationships/media" Target="../media/media2.mp4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1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ÓP TAM GIÁC ĐỀU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8-C4-B1-Tiết 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47DC57B9-D368-E686-B816-42F8765B4BF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D449748-9807-7B99-9E60-9280CAAC8525}"/>
              </a:ext>
            </a:extLst>
          </p:cNvPr>
          <p:cNvSpPr txBox="1"/>
          <p:nvPr/>
        </p:nvSpPr>
        <p:spPr>
          <a:xfrm>
            <a:off x="1896364" y="1352132"/>
            <a:ext cx="7452360" cy="1949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6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 biểu công thức tính diện tích xung quanh của hình chóp tam giác đều?</a:t>
            </a:r>
            <a:endParaRPr lang="en-US" sz="36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5288137E-9E9C-2972-4FD0-7B09E874EC6A}"/>
              </a:ext>
            </a:extLst>
          </p:cNvPr>
          <p:cNvSpPr/>
          <p:nvPr/>
        </p:nvSpPr>
        <p:spPr>
          <a:xfrm>
            <a:off x="3247257" y="3669951"/>
            <a:ext cx="4992624" cy="1844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61755D-EE96-E948-5343-D81DA6741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36258"/>
              </p:ext>
            </p:extLst>
          </p:nvPr>
        </p:nvGraphicFramePr>
        <p:xfrm>
          <a:off x="3094296" y="3715320"/>
          <a:ext cx="508166" cy="60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423" imgH="248035" progId="Equation.DSMT4">
                  <p:embed/>
                </p:oleObj>
              </mc:Choice>
              <mc:Fallback>
                <p:oleObj name="Equation" r:id="rId5" imgW="209423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4296" y="3715320"/>
                        <a:ext cx="508166" cy="60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2C6EE3B-5511-C6B5-0482-B32C2A69B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69942"/>
              </p:ext>
            </p:extLst>
          </p:nvPr>
        </p:nvGraphicFramePr>
        <p:xfrm>
          <a:off x="3050901" y="4375988"/>
          <a:ext cx="783337" cy="43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10" imgH="171606" progId="Equation.DSMT4">
                  <p:embed/>
                </p:oleObj>
              </mc:Choice>
              <mc:Fallback>
                <p:oleObj name="Equation" r:id="rId7" imgW="152210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0901" y="4375988"/>
                        <a:ext cx="783337" cy="432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979801-AA6B-27E7-61C1-1EAA7751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17704"/>
              </p:ext>
            </p:extLst>
          </p:nvPr>
        </p:nvGraphicFramePr>
        <p:xfrm>
          <a:off x="3005421" y="4983962"/>
          <a:ext cx="330712" cy="43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783" imgH="162232" progId="Equation.DSMT4">
                  <p:embed/>
                </p:oleObj>
              </mc:Choice>
              <mc:Fallback>
                <p:oleObj name="Equation" r:id="rId9" imgW="123783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5421" y="4983962"/>
                        <a:ext cx="330712" cy="432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32E46E5-200C-0520-08FD-4D2E0DBC5BE0}"/>
              </a:ext>
            </a:extLst>
          </p:cNvPr>
          <p:cNvSpPr/>
          <p:nvPr/>
        </p:nvSpPr>
        <p:spPr>
          <a:xfrm>
            <a:off x="185687" y="189530"/>
            <a:ext cx="10938432" cy="13729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4EBED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2218E7-CF8F-C975-B483-6C7810737205}"/>
              </a:ext>
            </a:extLst>
          </p:cNvPr>
          <p:cNvSpPr txBox="1"/>
          <p:nvPr/>
        </p:nvSpPr>
        <p:spPr>
          <a:xfrm>
            <a:off x="559881" y="333636"/>
            <a:ext cx="10564237" cy="1107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 tích xung quanh của hình chóp tam giác đều bằng nửa tích của chu vi đáy với độ dài trung đoạn.</a:t>
            </a:r>
            <a:endParaRPr kumimoji="0" lang="en-US" sz="32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A0245530-CF4D-BD72-DF02-99E3A7776E1B}"/>
              </a:ext>
            </a:extLst>
          </p:cNvPr>
          <p:cNvSpPr/>
          <p:nvPr/>
        </p:nvSpPr>
        <p:spPr>
          <a:xfrm>
            <a:off x="2730660" y="2290802"/>
            <a:ext cx="5036985" cy="1249013"/>
          </a:xfrm>
          <a:prstGeom prst="roundRect">
            <a:avLst/>
          </a:prstGeom>
          <a:solidFill>
            <a:srgbClr val="A0E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E393E7F-6E47-C8F2-A890-D412BD990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43234"/>
              </p:ext>
            </p:extLst>
          </p:nvPr>
        </p:nvGraphicFramePr>
        <p:xfrm>
          <a:off x="4065587" y="2290802"/>
          <a:ext cx="26384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38298" imgH="1303266" progId="Equation.DSMT4">
                  <p:embed/>
                </p:oleObj>
              </mc:Choice>
              <mc:Fallback>
                <p:oleObj name="Equation" r:id="rId11" imgW="2638298" imgH="1303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5587" y="2290802"/>
                        <a:ext cx="263842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30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EE64E72-BA8F-4D26-8713-8A84EEF9DA9A}"/>
              </a:ext>
            </a:extLst>
          </p:cNvPr>
          <p:cNvSpPr/>
          <p:nvPr/>
        </p:nvSpPr>
        <p:spPr>
          <a:xfrm>
            <a:off x="399409" y="1646642"/>
            <a:ext cx="11408117" cy="164341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4EBED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5CE066-76D6-4BC9-8757-33F46B76E3BB}"/>
              </a:ext>
            </a:extLst>
          </p:cNvPr>
          <p:cNvSpPr/>
          <p:nvPr/>
        </p:nvSpPr>
        <p:spPr>
          <a:xfrm>
            <a:off x="399409" y="897311"/>
            <a:ext cx="319991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2891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2891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E2891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2891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1 (SGK – 82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E2891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422805B-F3F2-48BC-98E5-D89CB84C50A0}"/>
              </a:ext>
            </a:extLst>
          </p:cNvPr>
          <p:cNvSpPr/>
          <p:nvPr/>
        </p:nvSpPr>
        <p:spPr>
          <a:xfrm>
            <a:off x="929634" y="4139422"/>
            <a:ext cx="9082936" cy="11951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659B8F8-48F3-4C66-BCE3-F4ACF4B9607C}"/>
              </a:ext>
            </a:extLst>
          </p:cNvPr>
          <p:cNvSpPr/>
          <p:nvPr/>
        </p:nvSpPr>
        <p:spPr>
          <a:xfrm>
            <a:off x="5111687" y="3451534"/>
            <a:ext cx="862737" cy="5457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A6A5C6F-2F6E-4D4A-B0C7-0A1C530DAFAB}"/>
              </a:ext>
            </a:extLst>
          </p:cNvPr>
          <p:cNvSpPr/>
          <p:nvPr/>
        </p:nvSpPr>
        <p:spPr>
          <a:xfrm>
            <a:off x="528046" y="1675617"/>
            <a:ext cx="1127948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c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m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BF04540-7295-485B-A528-11136F27D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1118" y="4848999"/>
          <a:ext cx="41052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583920" progId="Equation.DSMT4">
                  <p:embed/>
                </p:oleObj>
              </mc:Choice>
              <mc:Fallback>
                <p:oleObj name="Equation" r:id="rId3" imgW="1625400" imgH="583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BF04540-7295-485B-A528-11136F27D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1118" y="4848999"/>
                        <a:ext cx="41052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7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128" y="296805"/>
            <a:ext cx="1682536" cy="151428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!!4">
            <a:extLst>
              <a:ext uri="{FF2B5EF4-FFF2-40B4-BE49-F238E27FC236}">
                <a16:creationId xmlns:a16="http://schemas.microsoft.com/office/drawing/2014/main" id="{3BCEF51B-5AEF-F1C3-EFB5-68C9A7ACDC61}"/>
              </a:ext>
            </a:extLst>
          </p:cNvPr>
          <p:cNvSpPr/>
          <p:nvPr/>
        </p:nvSpPr>
        <p:spPr>
          <a:xfrm>
            <a:off x="2319792" y="937155"/>
            <a:ext cx="2829407" cy="491772"/>
          </a:xfrm>
          <a:prstGeom prst="roundRect">
            <a:avLst>
              <a:gd name="adj" fmla="val 50000"/>
            </a:avLst>
          </a:prstGeom>
          <a:solidFill>
            <a:srgbClr val="A0E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UYỆN TẬP 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8E2374B3-CE88-0029-6F29-8712F8F319BE}"/>
              </a:ext>
            </a:extLst>
          </p:cNvPr>
          <p:cNvSpPr/>
          <p:nvPr/>
        </p:nvSpPr>
        <p:spPr>
          <a:xfrm>
            <a:off x="638699" y="2495431"/>
            <a:ext cx="10732944" cy="135699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4EBED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hình chóp tam giác đều có độ dài cạnh đáy bằng 8 cm và độ dài trung đoạn bằng 10 cm. Tính diện tích xung quanh của hình chóp tam giác đều đó?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835203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128" y="296805"/>
            <a:ext cx="1682536" cy="151428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>
            <a:extLst>
              <a:ext uri="{FF2B5EF4-FFF2-40B4-BE49-F238E27FC236}">
                <a16:creationId xmlns:a16="http://schemas.microsoft.com/office/drawing/2014/main" id="{89004FA0-0627-B824-1C8B-583121C81FA3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883664" y="822171"/>
            <a:ext cx="1242974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682750" algn="ctr"/>
                <a:tab pos="3365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82750" algn="ctr"/>
                <a:tab pos="3365500" algn="r"/>
              </a:tabLst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Giải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82750" algn="ctr"/>
                <a:tab pos="3365500" algn="r"/>
              </a:tabLst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Diện tích xung quanh của hình chóp tam giác đều là : 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4C7850-6DB0-4504-90A1-57B0DF3E0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10245"/>
              </p:ext>
            </p:extLst>
          </p:nvPr>
        </p:nvGraphicFramePr>
        <p:xfrm>
          <a:off x="4019009" y="2267306"/>
          <a:ext cx="4913174" cy="107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80455" imgH="391160" progId="Equation.DSMT4">
                  <p:embed/>
                </p:oleObj>
              </mc:Choice>
              <mc:Fallback>
                <p:oleObj name="Equation" r:id="rId6" imgW="1780455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9009" y="2267306"/>
                        <a:ext cx="4913174" cy="107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460673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8">
            <a:extLst>
              <a:ext uri="{FF2B5EF4-FFF2-40B4-BE49-F238E27FC236}">
                <a16:creationId xmlns:a16="http://schemas.microsoft.com/office/drawing/2014/main" id="{5BF4DB3E-68B7-40EA-A607-AF3FDF1B57E5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A8AE040-2C45-460A-AF8B-2288F8AB2601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40">
              <a:extLst>
                <a:ext uri="{FF2B5EF4-FFF2-40B4-BE49-F238E27FC236}">
                  <a16:creationId xmlns:a16="http://schemas.microsoft.com/office/drawing/2014/main" id="{51AE09F2-C897-4D8A-9924-D376B4D0797F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0045C000-9553-4C61-8B77-53B673C89AB5}"/>
              </a:ext>
            </a:extLst>
          </p:cNvPr>
          <p:cNvSpPr/>
          <p:nvPr/>
        </p:nvSpPr>
        <p:spPr>
          <a:xfrm>
            <a:off x="569726" y="203267"/>
            <a:ext cx="7941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II. THỂ TÍCH CỦA HÌNH CHÓP TAM GIÁC ĐỀU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FA0335A-8313-4DBB-995E-C5B80321DA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0141" y="1980494"/>
            <a:ext cx="3022360" cy="289700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268657-EE9F-4CA1-BB83-03ACA1A0DC67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742" y="2187552"/>
            <a:ext cx="4689365" cy="302699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42628E1-F15D-433C-BEA8-0F57F1FFD09F}"/>
              </a:ext>
            </a:extLst>
          </p:cNvPr>
          <p:cNvSpPr txBox="1"/>
          <p:nvPr/>
        </p:nvSpPr>
        <p:spPr>
          <a:xfrm>
            <a:off x="569726" y="979966"/>
            <a:ext cx="106378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đều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điểm     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B53A507-40F8-4A8C-8B4D-9E60E2B7DAF8}"/>
              </a:ext>
            </a:extLst>
          </p:cNvPr>
          <p:cNvSpPr/>
          <p:nvPr/>
        </p:nvSpPr>
        <p:spPr>
          <a:xfrm>
            <a:off x="1123490" y="5143286"/>
            <a:ext cx="8015336" cy="5457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u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6F3EC1-B488-BFB9-309B-DB9145647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75048"/>
              </p:ext>
            </p:extLst>
          </p:nvPr>
        </p:nvGraphicFramePr>
        <p:xfrm>
          <a:off x="8573204" y="1080578"/>
          <a:ext cx="1037548" cy="39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1936" imgH="474079" progId="Equation.DSMT4">
                  <p:embed/>
                </p:oleObj>
              </mc:Choice>
              <mc:Fallback>
                <p:oleObj name="Equation" r:id="rId5" imgW="1261936" imgH="474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3204" y="1080578"/>
                        <a:ext cx="1037548" cy="39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ED1E5A-BF5F-D6A0-B37B-35D395D9C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41341"/>
              </p:ext>
            </p:extLst>
          </p:nvPr>
        </p:nvGraphicFramePr>
        <p:xfrm>
          <a:off x="7880620" y="1470800"/>
          <a:ext cx="358038" cy="41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0620" y="1470800"/>
                        <a:ext cx="358038" cy="417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37A84FD-B857-8F87-565B-DD6D65B02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14823"/>
              </p:ext>
            </p:extLst>
          </p:nvPr>
        </p:nvGraphicFramePr>
        <p:xfrm>
          <a:off x="554639" y="5173096"/>
          <a:ext cx="579486" cy="45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639" y="5173096"/>
                        <a:ext cx="579486" cy="450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1CEAFD-2BB2-7E75-49EB-D70B92ADF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25321"/>
              </p:ext>
            </p:extLst>
          </p:nvPr>
        </p:nvGraphicFramePr>
        <p:xfrm>
          <a:off x="7607626" y="5178817"/>
          <a:ext cx="12620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1936" imgH="474079" progId="Equation.DSMT4">
                  <p:embed/>
                </p:oleObj>
              </mc:Choice>
              <mc:Fallback>
                <p:oleObj name="Equation" r:id="rId11" imgW="1261936" imgH="474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7626" y="5178817"/>
                        <a:ext cx="12620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79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A68E8D6-0AC9-6E89-F381-09A8687BB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814"/>
            <a:ext cx="1428152" cy="1176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06D09CA4-E5A2-D8EC-5D97-A5D62C4930A7}"/>
              </a:ext>
            </a:extLst>
          </p:cNvPr>
          <p:cNvSpPr/>
          <p:nvPr/>
        </p:nvSpPr>
        <p:spPr>
          <a:xfrm>
            <a:off x="1520097" y="737261"/>
            <a:ext cx="9893808" cy="169656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CE15F5-E2D0-CAC9-67A1-A00B873EF478}"/>
              </a:ext>
            </a:extLst>
          </p:cNvPr>
          <p:cNvSpPr txBox="1"/>
          <p:nvPr/>
        </p:nvSpPr>
        <p:spPr>
          <a:xfrm>
            <a:off x="1477835" y="835222"/>
            <a:ext cx="9893808" cy="11767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 tích của </a:t>
            </a:r>
            <a:r>
              <a:rPr lang="vi-VN" sz="32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lang="en-US" sz="32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 tam giác đều bằng một phần ba của diện tích đáy với chiều cao.</a:t>
            </a:r>
            <a:endParaRPr lang="en-US" sz="32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EEB6AC-E568-0E55-ECC3-6074CA9AF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79480"/>
              </p:ext>
            </p:extLst>
          </p:nvPr>
        </p:nvGraphicFramePr>
        <p:xfrm>
          <a:off x="1322506" y="4471562"/>
          <a:ext cx="449884" cy="48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411" imgH="435864" progId="Equation.DSMT4">
                  <p:embed/>
                </p:oleObj>
              </mc:Choice>
              <mc:Fallback>
                <p:oleObj name="Equation" r:id="rId4" imgW="408411" imgH="435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506" y="4471562"/>
                        <a:ext cx="449884" cy="481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42BEF9C-3F0C-E869-8D62-1F41BC6E81F6}"/>
              </a:ext>
            </a:extLst>
          </p:cNvPr>
          <p:cNvSpPr txBox="1"/>
          <p:nvPr/>
        </p:nvSpPr>
        <p:spPr>
          <a:xfrm>
            <a:off x="1677978" y="4429737"/>
            <a:ext cx="74523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thể tích</a:t>
            </a:r>
            <a:endParaRPr lang="en-US" sz="280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D79E67F-7128-05D9-1A61-C0653A7F1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11763"/>
              </p:ext>
            </p:extLst>
          </p:nvPr>
        </p:nvGraphicFramePr>
        <p:xfrm>
          <a:off x="1252893" y="5012541"/>
          <a:ext cx="449884" cy="62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925" imgH="461821" progId="Equation.DSMT4">
                  <p:embed/>
                </p:oleObj>
              </mc:Choice>
              <mc:Fallback>
                <p:oleObj name="Equation" r:id="rId6" imgW="333925" imgH="461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2893" y="5012541"/>
                        <a:ext cx="449884" cy="623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AF5B659-D3D3-7106-3AA6-D5A97A73A957}"/>
              </a:ext>
            </a:extLst>
          </p:cNvPr>
          <p:cNvSpPr txBox="1"/>
          <p:nvPr/>
        </p:nvSpPr>
        <p:spPr>
          <a:xfrm>
            <a:off x="1702372" y="5107661"/>
            <a:ext cx="74523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diện tích đáy</a:t>
            </a:r>
            <a:endParaRPr lang="en-US" sz="280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51BF844-20D6-FC45-2232-FA10B8A80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6223"/>
              </p:ext>
            </p:extLst>
          </p:nvPr>
        </p:nvGraphicFramePr>
        <p:xfrm>
          <a:off x="1301941" y="5821547"/>
          <a:ext cx="449884" cy="58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3925" imgH="435864" progId="Equation.DSMT4">
                  <p:embed/>
                </p:oleObj>
              </mc:Choice>
              <mc:Fallback>
                <p:oleObj name="Equation" r:id="rId8" imgW="333925" imgH="435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1941" y="5821547"/>
                        <a:ext cx="449884" cy="589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8877498-0A47-EF96-5D23-B79E77069B0C}"/>
              </a:ext>
            </a:extLst>
          </p:cNvPr>
          <p:cNvSpPr txBox="1"/>
          <p:nvPr/>
        </p:nvSpPr>
        <p:spPr>
          <a:xfrm>
            <a:off x="1725586" y="5938957"/>
            <a:ext cx="74523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chiều cao của </a:t>
            </a:r>
            <a:r>
              <a:rPr kumimoji="0" lang="vi-V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 tam giác đều. </a:t>
            </a:r>
            <a:endParaRPr lang="en-US" sz="2800"/>
          </a:p>
        </p:txBody>
      </p:sp>
      <p:sp>
        <p:nvSpPr>
          <p:cNvPr id="26" name="!!4">
            <a:extLst>
              <a:ext uri="{FF2B5EF4-FFF2-40B4-BE49-F238E27FC236}">
                <a16:creationId xmlns:a16="http://schemas.microsoft.com/office/drawing/2014/main" id="{D241C8BE-056C-224E-3C55-746BC923BDCC}"/>
              </a:ext>
            </a:extLst>
          </p:cNvPr>
          <p:cNvSpPr/>
          <p:nvPr/>
        </p:nvSpPr>
        <p:spPr>
          <a:xfrm>
            <a:off x="2823591" y="3065569"/>
            <a:ext cx="3775661" cy="1467520"/>
          </a:xfrm>
          <a:prstGeom prst="roundRect">
            <a:avLst/>
          </a:prstGeom>
          <a:solidFill>
            <a:srgbClr val="A0E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E4F8413-B981-6A94-488A-4BE2E9D43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41741"/>
              </p:ext>
            </p:extLst>
          </p:nvPr>
        </p:nvGraphicFramePr>
        <p:xfrm>
          <a:off x="3463776" y="3044966"/>
          <a:ext cx="22161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15854" imgH="1466219" progId="Equation.DSMT4">
                  <p:embed/>
                </p:oleObj>
              </mc:Choice>
              <mc:Fallback>
                <p:oleObj name="Equation" r:id="rId10" imgW="2215854" imgH="14662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3776" y="3044966"/>
                        <a:ext cx="2216150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63738255-3B9F-C6F5-F52C-44BEB5B0D122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433" y="2496547"/>
            <a:ext cx="4689365" cy="30269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9" grpId="0"/>
      <p:bldP spid="22" grpId="0"/>
      <p:bldP spid="25" grpId="0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3">
            <a:extLst>
              <a:ext uri="{FF2B5EF4-FFF2-40B4-BE49-F238E27FC236}">
                <a16:creationId xmlns:a16="http://schemas.microsoft.com/office/drawing/2014/main" id="{40940D01-AB38-5C54-31D5-DB5C23EB5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62" y="517930"/>
            <a:ext cx="157420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dụ 2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Một khối rubik có dạng </a:t>
            </a:r>
            <a:r>
              <a:rPr kumimoji="0" lang="vi-VN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 tam giác đều với diện tích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y khoảng 22,45 cm</a:t>
            </a:r>
            <a:r>
              <a:rPr kumimoji="0" lang="en-US" altLang="en-US" sz="2800" b="0" i="0" u="none" strike="noStrike" cap="none" normalizeH="0" baseline="3000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à chiều cao khoảng 5,88 cm. Tính thể tíc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ủa khối rubik đó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94F21BC-F4A4-819E-2804-10C33858F6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1620" y="2344264"/>
            <a:ext cx="2393003" cy="26035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B7BF85D-8070-B81E-F2D1-0B470C090D75}"/>
              </a:ext>
            </a:extLst>
          </p:cNvPr>
          <p:cNvSpPr txBox="1"/>
          <p:nvPr/>
        </p:nvSpPr>
        <p:spPr>
          <a:xfrm>
            <a:off x="1578871" y="2200258"/>
            <a:ext cx="9445752" cy="1085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213995" algn="l"/>
              </a:tabLs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en-US" sz="28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:</a:t>
            </a:r>
            <a:endParaRPr lang="en-US" sz="2800" b="1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213995" algn="l"/>
              </a:tabLs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 tích của khối rubik đó là:</a:t>
            </a:r>
            <a:endParaRPr lang="en-US" sz="2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73FA90F-7F7B-8E9C-D48A-884B2D557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19394"/>
              </p:ext>
            </p:extLst>
          </p:nvPr>
        </p:nvGraphicFramePr>
        <p:xfrm>
          <a:off x="1520097" y="3701582"/>
          <a:ext cx="5283039" cy="9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519" imgH="391160" progId="Equation.DSMT4">
                  <p:embed/>
                </p:oleObj>
              </mc:Choice>
              <mc:Fallback>
                <p:oleObj name="Equation" r:id="rId4" imgW="2075519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0097" y="3701582"/>
                        <a:ext cx="5283039" cy="99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64F2EED-C470-EF3F-F153-499CF6497E80}"/>
              </a:ext>
            </a:extLst>
          </p:cNvPr>
          <p:cNvSpPr txBox="1"/>
          <p:nvPr/>
        </p:nvSpPr>
        <p:spPr>
          <a:xfrm>
            <a:off x="9074543" y="5082059"/>
            <a:ext cx="2703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400" i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i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</a:t>
            </a:r>
          </a:p>
        </p:txBody>
      </p:sp>
    </p:spTree>
    <p:extLst>
      <p:ext uri="{BB962C8B-B14F-4D97-AF65-F5344CB8AC3E}">
        <p14:creationId xmlns:p14="http://schemas.microsoft.com/office/powerpoint/2010/main" val="29409845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F:\PPT素材\3333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216" y="4475413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F:\PPT素材\954334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245" y="2859470"/>
            <a:ext cx="606283" cy="60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!!4">
            <a:extLst>
              <a:ext uri="{FF2B5EF4-FFF2-40B4-BE49-F238E27FC236}">
                <a16:creationId xmlns:a16="http://schemas.microsoft.com/office/drawing/2014/main" id="{11A5B3AD-802D-6706-76EE-0FC52385D74F}"/>
              </a:ext>
            </a:extLst>
          </p:cNvPr>
          <p:cNvSpPr/>
          <p:nvPr/>
        </p:nvSpPr>
        <p:spPr>
          <a:xfrm>
            <a:off x="3518853" y="129018"/>
            <a:ext cx="4955989" cy="562970"/>
          </a:xfrm>
          <a:prstGeom prst="roundRect">
            <a:avLst/>
          </a:prstGeom>
          <a:solidFill>
            <a:srgbClr val="A0E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37" name="Rectangle 4">
            <a:extLst>
              <a:ext uri="{FF2B5EF4-FFF2-40B4-BE49-F238E27FC236}">
                <a16:creationId xmlns:a16="http://schemas.microsoft.com/office/drawing/2014/main" id="{D3EE04E0-E1F2-02B0-392B-E56AFF502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480" y="1588492"/>
            <a:ext cx="1085848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khối rubik có dạng hình chóp tam giác đều, có chu vi đáy bằ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34 mm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ều cao của tam giác đáy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 </a:t>
            </a:r>
            <a:r>
              <a:rPr lang="en-US" altLang="en-US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,5 </a:t>
            </a:r>
            <a:r>
              <a:rPr kumimoji="0" lang="en-US" altLang="en-US" sz="2800" b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m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Trung đoạ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ình chóp khoảng 67,5 mm</a:t>
            </a:r>
            <a:endParaRPr kumimoji="0" lang="en-US" alt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039DB0E-C4AF-66D4-450A-A8D0D5779730}"/>
              </a:ext>
            </a:extLst>
          </p:cNvPr>
          <p:cNvSpPr txBox="1"/>
          <p:nvPr/>
        </p:nvSpPr>
        <p:spPr>
          <a:xfrm>
            <a:off x="451480" y="3107428"/>
            <a:ext cx="903427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/ Tính diện tích xung quanh, diện tích toàn phần </a:t>
            </a:r>
            <a:r>
              <a:rPr lang="en-US" sz="28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 tổng diện tích các mặt )</a:t>
            </a: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ủa khối rubik đó</a:t>
            </a:r>
            <a:endParaRPr lang="en-US" sz="2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9">
            <a:extLst>
              <a:ext uri="{FF2B5EF4-FFF2-40B4-BE49-F238E27FC236}">
                <a16:creationId xmlns:a16="http://schemas.microsoft.com/office/drawing/2014/main" id="{F88017CA-36E9-FAD4-A937-ADF82AFD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792" y="4227879"/>
            <a:ext cx="1042939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/ Biết chiều cao của khối rubik khoảng 63,7 mm. Tính thể tích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 khối rubik đó?  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3 Minute Timer with Music">
            <a:hlinkClick r:id="" action="ppaction://media"/>
            <a:extLst>
              <a:ext uri="{FF2B5EF4-FFF2-40B4-BE49-F238E27FC236}">
                <a16:creationId xmlns:a16="http://schemas.microsoft.com/office/drawing/2014/main" id="{38895B28-A6BA-88EE-AEA1-31F0BF06941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039091" cy="584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931681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9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5402755" y="237813"/>
            <a:ext cx="196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9C86C0D-9856-99DB-EA8E-599ACF4E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0F0E315-E428-43DB-0A76-5C3DB165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777BBD-71C7-B6FF-5719-E73981F7B260}"/>
              </a:ext>
            </a:extLst>
          </p:cNvPr>
          <p:cNvSpPr txBox="1"/>
          <p:nvPr/>
        </p:nvSpPr>
        <p:spPr>
          <a:xfrm>
            <a:off x="2392014" y="858239"/>
            <a:ext cx="7571477" cy="519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/ Diện tích xung quanh của khối rubik đó là :</a:t>
            </a:r>
            <a:endParaRPr lang="en-US" sz="2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A98D56D-B311-451F-7C6D-19E207CEE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6574"/>
              </p:ext>
            </p:extLst>
          </p:nvPr>
        </p:nvGraphicFramePr>
        <p:xfrm>
          <a:off x="3735388" y="1441450"/>
          <a:ext cx="48037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5388" y="1441450"/>
                        <a:ext cx="48037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BE228F2-3EC9-1307-E6FF-4D8FA43D4FCA}"/>
              </a:ext>
            </a:extLst>
          </p:cNvPr>
          <p:cNvSpPr txBox="1"/>
          <p:nvPr/>
        </p:nvSpPr>
        <p:spPr>
          <a:xfrm>
            <a:off x="2887631" y="2287025"/>
            <a:ext cx="6126480" cy="519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y là tam giác đều có cạnh là:</a:t>
            </a:r>
            <a:endParaRPr lang="en-US" sz="2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4CF5CE8-A8C1-9DBE-9AC7-5ADD609AB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0881"/>
              </p:ext>
            </p:extLst>
          </p:nvPr>
        </p:nvGraphicFramePr>
        <p:xfrm>
          <a:off x="4086035" y="2841701"/>
          <a:ext cx="2718001" cy="61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6830" imgH="238301" progId="Equation.DSMT4">
                  <p:embed/>
                </p:oleObj>
              </mc:Choice>
              <mc:Fallback>
                <p:oleObj name="Equation" r:id="rId5" imgW="1056830" imgH="2383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6035" y="2841701"/>
                        <a:ext cx="2718001" cy="61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E067411-0428-5C43-C315-BC7D6F635EA7}"/>
              </a:ext>
            </a:extLst>
          </p:cNvPr>
          <p:cNvSpPr txBox="1"/>
          <p:nvPr/>
        </p:nvSpPr>
        <p:spPr>
          <a:xfrm>
            <a:off x="2791402" y="3350115"/>
            <a:ext cx="7242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iện tích toàn phần của khối rubik đó là 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EE062CE-8884-06C6-20D8-A872ED6F9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709"/>
              </p:ext>
            </p:extLst>
          </p:nvPr>
        </p:nvGraphicFramePr>
        <p:xfrm>
          <a:off x="3147515" y="3902275"/>
          <a:ext cx="5596128" cy="8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5009" imgH="391160" progId="Equation.DSMT4">
                  <p:embed/>
                </p:oleObj>
              </mc:Choice>
              <mc:Fallback>
                <p:oleObj name="Equation" r:id="rId7" imgW="2485009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7515" y="3902275"/>
                        <a:ext cx="5596128" cy="87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540328EA-710E-79E0-6BF3-886E5DF0FBA3}"/>
              </a:ext>
            </a:extLst>
          </p:cNvPr>
          <p:cNvSpPr txBox="1"/>
          <p:nvPr/>
        </p:nvSpPr>
        <p:spPr>
          <a:xfrm>
            <a:off x="2496953" y="4728239"/>
            <a:ext cx="6126480" cy="519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/ Thể tích của khối rubik đó là : </a:t>
            </a:r>
            <a:endParaRPr lang="en-US" sz="2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5E3B91-CAF0-2EC3-DF86-4B5362411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0470"/>
              </p:ext>
            </p:extLst>
          </p:nvPr>
        </p:nvGraphicFramePr>
        <p:xfrm>
          <a:off x="3147515" y="5383018"/>
          <a:ext cx="5630440" cy="8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0934" imgH="400533" progId="Equation.DSMT4">
                  <p:embed/>
                </p:oleObj>
              </mc:Choice>
              <mc:Fallback>
                <p:oleObj name="Equation" r:id="rId9" imgW="2560934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7515" y="5383018"/>
                        <a:ext cx="5630440" cy="87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!!4">
            <a:extLst>
              <a:ext uri="{FF2B5EF4-FFF2-40B4-BE49-F238E27FC236}">
                <a16:creationId xmlns:a16="http://schemas.microsoft.com/office/drawing/2014/main" id="{F0FCB714-B127-5D99-E2C1-ECCAA0448F46}"/>
              </a:ext>
            </a:extLst>
          </p:cNvPr>
          <p:cNvSpPr/>
          <p:nvPr/>
        </p:nvSpPr>
        <p:spPr>
          <a:xfrm rot="16200000">
            <a:off x="-1999719" y="3068629"/>
            <a:ext cx="4955989" cy="562970"/>
          </a:xfrm>
          <a:prstGeom prst="roundRect">
            <a:avLst/>
          </a:prstGeom>
          <a:solidFill>
            <a:srgbClr val="A0E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612688725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/>
      <p:bldP spid="17" grpId="0"/>
      <p:bldP spid="36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CFE90D45-D70A-484E-00B2-7FC1DA6BF23B}"/>
              </a:ext>
            </a:extLst>
          </p:cNvPr>
          <p:cNvSpPr/>
          <p:nvPr/>
        </p:nvSpPr>
        <p:spPr>
          <a:xfrm>
            <a:off x="678316" y="670053"/>
            <a:ext cx="6301790" cy="4172584"/>
          </a:xfrm>
          <a:prstGeom prst="cloudCallout">
            <a:avLst>
              <a:gd name="adj1" fmla="val 52564"/>
              <a:gd name="adj2" fmla="val 67739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3600" b="0" i="1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ên các vật thể sau. </a:t>
            </a: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oán </a:t>
            </a:r>
            <a:r>
              <a:rPr kumimoji="0" lang="en-US" sz="36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em</a:t>
            </a: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úng</a:t>
            </a:r>
            <a:r>
              <a:rPr kumimoji="0" lang="en-US" sz="3600" b="0" i="1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ộc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ối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ì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 ĐỘNG VẬN DỤ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E63308-7B71-5B58-43B7-5075140CB84B}"/>
              </a:ext>
            </a:extLst>
          </p:cNvPr>
          <p:cNvSpPr txBox="1"/>
          <p:nvPr/>
        </p:nvSpPr>
        <p:spPr>
          <a:xfrm>
            <a:off x="493776" y="905283"/>
            <a:ext cx="11511411" cy="10412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Lấy các ví dụ minh họa về các vật dụng, đồ dùng… có dạng </a:t>
            </a:r>
            <a:r>
              <a:rPr lang="vi-VN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 tam giác đều trong thực tế cuộc sống.</a:t>
            </a:r>
            <a:endParaRPr lang="en-US" sz="2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13D1CE6-6E9A-9B00-9AAE-9637BFFB52A9}"/>
              </a:ext>
            </a:extLst>
          </p:cNvPr>
          <p:cNvSpPr txBox="1"/>
          <p:nvPr/>
        </p:nvSpPr>
        <p:spPr>
          <a:xfrm>
            <a:off x="554735" y="2229487"/>
            <a:ext cx="1108252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vi-VN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 hãy dùng giấy màu tạo hộp quà có dạng </a:t>
            </a:r>
            <a:r>
              <a:rPr lang="vi-VN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 tam giác đều tương tự hình dưới đây (link hướng dẫn bên dưới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 descr="3 cách làm hộp quà giấy hình tam giác">
            <a:extLst>
              <a:ext uri="{FF2B5EF4-FFF2-40B4-BE49-F238E27FC236}">
                <a16:creationId xmlns:a16="http://schemas.microsoft.com/office/drawing/2014/main" id="{F2CBDE14-F451-DD8B-72D4-040FD87002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320" y="3362003"/>
            <a:ext cx="2507933" cy="221357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EF7C0B1-4A59-09ED-A6E3-627F16D22A86}"/>
              </a:ext>
            </a:extLst>
          </p:cNvPr>
          <p:cNvSpPr txBox="1"/>
          <p:nvPr/>
        </p:nvSpPr>
        <p:spPr>
          <a:xfrm>
            <a:off x="1110996" y="5705855"/>
            <a:ext cx="74660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u="sng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hlinkClick r:id="rId4"/>
              </a:rPr>
              <a:t>https://www.youtube.com/watch?v=G_l3iea3c3c&amp;t=9s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13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0C5A30-CF58-6D39-D1FB-0CE7BB0052CE}"/>
              </a:ext>
            </a:extLst>
          </p:cNvPr>
          <p:cNvSpPr txBox="1"/>
          <p:nvPr/>
        </p:nvSpPr>
        <p:spPr>
          <a:xfrm>
            <a:off x="1694442" y="1512924"/>
            <a:ext cx="9168630" cy="44247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vi-VN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 lại toàn bộ nội dung bài đã học.</a:t>
            </a:r>
            <a:endParaRPr lang="en-US" sz="280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vi-VN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 thuộc: </a:t>
            </a:r>
            <a:r>
              <a:rPr lang="en-US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đặc điểm của </a:t>
            </a:r>
            <a:r>
              <a:rPr lang="vi-VN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lang="en-US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 tam giác đều,</a:t>
            </a:r>
            <a:r>
              <a:rPr lang="vi-VN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ú ý</a:t>
            </a:r>
            <a:r>
              <a:rPr lang="en-US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ề cách đọc kí hiệu các mặt bên, mặt đáy của  </a:t>
            </a:r>
            <a:r>
              <a:rPr lang="vi-VN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</a:t>
            </a:r>
            <a:r>
              <a:rPr lang="en-US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 tam giác đều</a:t>
            </a:r>
            <a:r>
              <a:rPr lang="vi-VN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fr-FR" sz="2800">
                <a:solidFill>
                  <a:schemeClr val="accent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ọc thuộc công thức tính diện tích xung quanh và thể tích của hình chóp tam giác đều.</a:t>
            </a: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fr-FR" sz="280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 bài tập 1, 2, 3, 4 (sgk trang 83)</a:t>
            </a:r>
            <a:endParaRPr lang="en-US" sz="280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endParaRPr lang="en-US" sz="280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  <a:alpha val="3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7744" y="361741"/>
            <a:ext cx="59626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 DẠNG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 CHÓP TAM GIÁC ĐỀU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70D5DA-F20F-5EC3-A1F8-FA8F23D78BFD}"/>
              </a:ext>
            </a:extLst>
          </p:cNvPr>
          <p:cNvSpPr txBox="1"/>
          <p:nvPr/>
        </p:nvSpPr>
        <p:spPr>
          <a:xfrm>
            <a:off x="3363519" y="3182032"/>
            <a:ext cx="1330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bik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327DF5-3E1F-8098-13FA-3983B9E700B4}"/>
              </a:ext>
            </a:extLst>
          </p:cNvPr>
          <p:cNvSpPr txBox="1"/>
          <p:nvPr/>
        </p:nvSpPr>
        <p:spPr>
          <a:xfrm>
            <a:off x="7561913" y="3119643"/>
            <a:ext cx="1330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p quà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A4606F0-8C5A-8BBF-45CB-D132C061257D}"/>
              </a:ext>
            </a:extLst>
          </p:cNvPr>
          <p:cNvSpPr txBox="1"/>
          <p:nvPr/>
        </p:nvSpPr>
        <p:spPr>
          <a:xfrm>
            <a:off x="4680167" y="6245605"/>
            <a:ext cx="1330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 g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AE20D7-E04E-7216-4EE5-4B3EF84C14C6}"/>
              </a:ext>
            </a:extLst>
          </p:cNvPr>
          <p:cNvSpPr txBox="1"/>
          <p:nvPr/>
        </p:nvSpPr>
        <p:spPr>
          <a:xfrm>
            <a:off x="729189" y="6247074"/>
            <a:ext cx="2884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 nam châm xếp hình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AA37E17-A857-3D30-514E-A42BE110AAE5}"/>
              </a:ext>
            </a:extLst>
          </p:cNvPr>
          <p:cNvSpPr txBox="1"/>
          <p:nvPr/>
        </p:nvSpPr>
        <p:spPr>
          <a:xfrm>
            <a:off x="6828101" y="6291772"/>
            <a:ext cx="2994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óp inox trên đỉnh núi Fansipa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6873E52-6AD8-2075-C871-015F37A20551}"/>
              </a:ext>
            </a:extLst>
          </p:cNvPr>
          <p:cNvSpPr/>
          <p:nvPr/>
        </p:nvSpPr>
        <p:spPr>
          <a:xfrm>
            <a:off x="5073" y="52729"/>
            <a:ext cx="3425779" cy="478094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!!1">
            <a:extLst>
              <a:ext uri="{FF2B5EF4-FFF2-40B4-BE49-F238E27FC236}">
                <a16:creationId xmlns:a16="http://schemas.microsoft.com/office/drawing/2014/main" id="{DD643CB7-5C56-01D8-E732-45EE222F28F8}"/>
              </a:ext>
            </a:extLst>
          </p:cNvPr>
          <p:cNvSpPr txBox="1"/>
          <p:nvPr/>
        </p:nvSpPr>
        <p:spPr>
          <a:xfrm>
            <a:off x="0" y="69158"/>
            <a:ext cx="40285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 ĐỘNG MỞ ĐẦU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A6E644-FEF2-019C-0D67-2C969E7CB7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950" y="1004382"/>
            <a:ext cx="2226595" cy="204834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B639F22-1852-FFFE-9C9A-B74D8B643B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022" y="941596"/>
            <a:ext cx="1987743" cy="202083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5284C4-D1EA-4AC4-CE84-DFC23E958DD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52040" y="3895574"/>
            <a:ext cx="2193493" cy="229315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45B6A43-5FEF-CDBD-EB14-527EABDC9B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780" y="3966238"/>
            <a:ext cx="2193493" cy="215212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11C7383-BAFB-2B93-0E46-1383E06070C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100" y="3895574"/>
            <a:ext cx="2465446" cy="22824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9360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D14B6658-95E3-C34C-A57C-1D004BEC191C}"/>
              </a:ext>
            </a:extLst>
          </p:cNvPr>
          <p:cNvGrpSpPr/>
          <p:nvPr/>
        </p:nvGrpSpPr>
        <p:grpSpPr>
          <a:xfrm rot="8886422">
            <a:off x="-1143163" y="3307072"/>
            <a:ext cx="3136324" cy="8030311"/>
            <a:chOff x="9055676" y="0"/>
            <a:chExt cx="3136324" cy="6858000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7491C8E-E6F7-2343-9D70-DA346E9C4B2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980B3EC-8D56-0D41-A443-844DEEB5BEAD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326F64E-A38F-D14E-9ABA-B5BD5554E8EF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D429662-8F5A-C345-9E44-AB5B1601258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769FAC7-DDEF-6347-9D7D-68C076674AF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780" y="846494"/>
            <a:ext cx="9855074" cy="11147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>
                <a:latin typeface="Arial" panose="020B0604020202020204" pitchFamily="34" charset="0"/>
                <a:cs typeface="Arial" panose="020B0604020202020204" pitchFamily="34" charset="0"/>
              </a:rPr>
              <a:t>Em hãy thực hiện việc gấp hình từ hình 2 để được hình chóp tam giác đều như hình 3.</a:t>
            </a:r>
          </a:p>
          <a:p>
            <a:endParaRPr lang="en-US" sz="2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0872" y="2109446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9" name="Rectangle: Rounded Corners 39">
            <a:extLst>
              <a:ext uri="{FF2B5EF4-FFF2-40B4-BE49-F238E27FC236}">
                <a16:creationId xmlns:a16="http://schemas.microsoft.com/office/drawing/2014/main" id="{0129B122-16F9-3D43-B158-13B81CEA14B8}"/>
              </a:ext>
            </a:extLst>
          </p:cNvPr>
          <p:cNvSpPr/>
          <p:nvPr/>
        </p:nvSpPr>
        <p:spPr>
          <a:xfrm rot="5400000">
            <a:off x="8507246" y="3102158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 ĐỘNG HÌNH THÀNH KIẾN THỨC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8D732E1-8A78-589D-A41C-908B99240C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98" y="1852442"/>
            <a:ext cx="6358257" cy="50055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3AC76D5-C6F2-AA50-730F-E7A79134B3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094" y="846493"/>
            <a:ext cx="653686" cy="333797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7C16536-9DD1-633E-CD52-EF1551DC6058}"/>
              </a:ext>
            </a:extLst>
          </p:cNvPr>
          <p:cNvSpPr txBox="1"/>
          <p:nvPr/>
        </p:nvSpPr>
        <p:spPr>
          <a:xfrm>
            <a:off x="826780" y="277091"/>
            <a:ext cx="5892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. HÌNH CHÓP TAM GIÁC ĐỀU</a:t>
            </a:r>
          </a:p>
        </p:txBody>
      </p:sp>
    </p:spTree>
    <p:extLst>
      <p:ext uri="{BB962C8B-B14F-4D97-AF65-F5344CB8AC3E}">
        <p14:creationId xmlns:p14="http://schemas.microsoft.com/office/powerpoint/2010/main" val="99669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!!3" descr="Wondering | Grappige gezichten, Smiley, Grappige plaatjes">
            <a:extLst>
              <a:ext uri="{FF2B5EF4-FFF2-40B4-BE49-F238E27FC236}">
                <a16:creationId xmlns:a16="http://schemas.microsoft.com/office/drawing/2014/main" id="{0D5BDD5D-7D6F-4257-A7A0-911A0D779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312" y="3207772"/>
            <a:ext cx="2960373" cy="3542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E77C13A5-0834-400F-A56E-4C74E35B6AEF}"/>
              </a:ext>
            </a:extLst>
          </p:cNvPr>
          <p:cNvSpPr/>
          <p:nvPr/>
        </p:nvSpPr>
        <p:spPr>
          <a:xfrm rot="5400000">
            <a:off x="8507246" y="3102158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 ĐỘNG HÌNH THÀNH KIẾN THỨC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435FADF5-4F30-4A58-9618-A0D2BC97370A}"/>
              </a:ext>
            </a:extLst>
          </p:cNvPr>
          <p:cNvSpPr/>
          <p:nvPr/>
        </p:nvSpPr>
        <p:spPr>
          <a:xfrm>
            <a:off x="1746119" y="98218"/>
            <a:ext cx="6301790" cy="4172584"/>
          </a:xfrm>
          <a:prstGeom prst="cloudCallout">
            <a:avLst>
              <a:gd name="adj1" fmla="val 52564"/>
              <a:gd name="adj2" fmla="val 67739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Nêu số mặt, số cạnh và số đỉnh của hình chóp tam giác đều?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699AED-52CA-16D8-1F60-10284282CF6D}"/>
              </a:ext>
            </a:extLst>
          </p:cNvPr>
          <p:cNvSpPr txBox="1"/>
          <p:nvPr/>
        </p:nvSpPr>
        <p:spPr>
          <a:xfrm>
            <a:off x="1100744" y="4886199"/>
            <a:ext cx="735676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chóp tam giác đều có 4 mặt, 6 cạnh và 4 đỉnh.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33BC195E-D17D-3F7F-C3D9-E5EF438166FB}"/>
              </a:ext>
            </a:extLst>
          </p:cNvPr>
          <p:cNvSpPr/>
          <p:nvPr/>
        </p:nvSpPr>
        <p:spPr>
          <a:xfrm>
            <a:off x="474077" y="4136191"/>
            <a:ext cx="2342275" cy="5805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b="1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2800" b="1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ét :</a:t>
            </a:r>
            <a:endParaRPr lang="en-US" sz="2800" b="1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1401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4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8DEBEAA-8DC5-DED2-8F27-9D21BB2E2C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0735" y="2110532"/>
            <a:ext cx="3024662" cy="3437223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9">
            <a:extLst>
              <a:ext uri="{FF2B5EF4-FFF2-40B4-BE49-F238E27FC236}">
                <a16:creationId xmlns:a16="http://schemas.microsoft.com/office/drawing/2014/main" id="{396B882B-4D27-C230-E98E-A14DC5A23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533" y="708765"/>
            <a:ext cx="94333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 sát</a:t>
            </a:r>
            <a:r>
              <a:rPr kumimoji="0" lang="en-US" altLang="en-US" sz="3200" b="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ình chóp tam giác đều          </a:t>
            </a:r>
            <a:r>
              <a:rPr kumimoji="0" lang="en-US" altLang="en-US" sz="3200" b="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</a:t>
            </a:r>
            <a:r>
              <a:rPr kumimoji="0" lang="en-US" altLang="en-US" sz="3200" b="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</a:t>
            </a:r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ền vào chỗ trống:</a:t>
            </a:r>
            <a:r>
              <a:rPr lang="en-US" alt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altLang="en-US" sz="32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4B6ED3-B5A4-7BF5-AECB-20BA3D79F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54769"/>
              </p:ext>
            </p:extLst>
          </p:nvPr>
        </p:nvGraphicFramePr>
        <p:xfrm>
          <a:off x="6541425" y="762731"/>
          <a:ext cx="1260853" cy="4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177723" progId="Equation.DSMT4">
                  <p:embed/>
                </p:oleObj>
              </mc:Choice>
              <mc:Fallback>
                <p:oleObj name="Equation" r:id="rId6" imgW="45700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425" y="762731"/>
                        <a:ext cx="1260853" cy="472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8996AF3-C031-C94E-5503-D89088DCD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19066"/>
              </p:ext>
            </p:extLst>
          </p:nvPr>
        </p:nvGraphicFramePr>
        <p:xfrm>
          <a:off x="4781866" y="2778681"/>
          <a:ext cx="382954" cy="53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866" y="2778681"/>
                        <a:ext cx="382954" cy="530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8816158-C9F2-298F-1E2D-2B1720B90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82341"/>
              </p:ext>
            </p:extLst>
          </p:nvPr>
        </p:nvGraphicFramePr>
        <p:xfrm>
          <a:off x="923112" y="5206114"/>
          <a:ext cx="382954" cy="53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12" y="5206114"/>
                        <a:ext cx="382954" cy="530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>
            <a:extLst>
              <a:ext uri="{FF2B5EF4-FFF2-40B4-BE49-F238E27FC236}">
                <a16:creationId xmlns:a16="http://schemas.microsoft.com/office/drawing/2014/main" id="{E2350FAD-BDFB-0403-F6ED-D870E1F930AA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676603" y="1788109"/>
            <a:ext cx="12429744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Mặt đáy 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………….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là một tam giác đều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              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Các mặt bên:………………………………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là các tam giác cân tại </a:t>
            </a:r>
            <a:endParaRPr kumimoji="0" lang="vi-V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Các cạnh đáy……………..………………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bằng nhau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en-US" sz="320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Các cạnh bên:  ……………………………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bằng nhau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81AADFEA-A931-E4FC-A007-0DFC3B04D77C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78074" y="5206114"/>
            <a:ext cx="1242974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ọi là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…………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của hình </a:t>
            </a: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hóp tam giác đều</a:t>
            </a:r>
            <a:r>
              <a:rPr kumimoji="0" lang="vi-V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0DA15DE-E3B1-6F4A-04ED-49DE41CF1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51296"/>
              </p:ext>
            </p:extLst>
          </p:nvPr>
        </p:nvGraphicFramePr>
        <p:xfrm>
          <a:off x="3538854" y="1881935"/>
          <a:ext cx="12430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406080" progId="Equation.DSMT4">
                  <p:embed/>
                </p:oleObj>
              </mc:Choice>
              <mc:Fallback>
                <p:oleObj name="Equation" r:id="rId12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8854" y="1881935"/>
                        <a:ext cx="124301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ACEE5D92-8A95-532F-B739-C30C8625A43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532" y="220819"/>
            <a:ext cx="832534" cy="416267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3BE5249C-0178-C792-EE4E-CD5BCFE5419B}"/>
              </a:ext>
            </a:extLst>
          </p:cNvPr>
          <p:cNvSpPr/>
          <p:nvPr/>
        </p:nvSpPr>
        <p:spPr>
          <a:xfrm rot="5400000">
            <a:off x="8507246" y="3102158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 ĐỘNG HÌNH THÀNH KIẾN THỨC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9B4FE4F-F0C0-7567-D8AA-78E35F9CC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38748"/>
              </p:ext>
            </p:extLst>
          </p:nvPr>
        </p:nvGraphicFramePr>
        <p:xfrm>
          <a:off x="4001840" y="2292372"/>
          <a:ext cx="3130670" cy="107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406080" progId="Equation.DSMT4">
                  <p:embed/>
                </p:oleObj>
              </mc:Choice>
              <mc:Fallback>
                <p:oleObj name="Equation" r:id="rId15" imgW="1180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01840" y="2292372"/>
                        <a:ext cx="3130670" cy="107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8BBC16-99AC-89DD-2122-B1BDFECD7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61653"/>
              </p:ext>
            </p:extLst>
          </p:nvPr>
        </p:nvGraphicFramePr>
        <p:xfrm>
          <a:off x="4870044" y="3655395"/>
          <a:ext cx="2466304" cy="166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634680" progId="Equation.DSMT4">
                  <p:embed/>
                </p:oleObj>
              </mc:Choice>
              <mc:Fallback>
                <p:oleObj name="Equation" r:id="rId17" imgW="939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0044" y="3655395"/>
                        <a:ext cx="2466304" cy="166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FFCA1E-B525-0D93-82D8-907BA8B15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14312"/>
              </p:ext>
            </p:extLst>
          </p:nvPr>
        </p:nvGraphicFramePr>
        <p:xfrm>
          <a:off x="5236169" y="3288770"/>
          <a:ext cx="2166076" cy="154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622080" progId="Equation.DSMT4">
                  <p:embed/>
                </p:oleObj>
              </mc:Choice>
              <mc:Fallback>
                <p:oleObj name="Equation" r:id="rId19" imgW="850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36169" y="3288770"/>
                        <a:ext cx="2166076" cy="154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E1FA9A2-0856-05AB-9E43-21A58FFD61C1}"/>
              </a:ext>
            </a:extLst>
          </p:cNvPr>
          <p:cNvSpPr txBox="1"/>
          <p:nvPr/>
        </p:nvSpPr>
        <p:spPr>
          <a:xfrm>
            <a:off x="2390420" y="5151409"/>
            <a:ext cx="1121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</a:p>
        </p:txBody>
      </p:sp>
      <p:pic>
        <p:nvPicPr>
          <p:cNvPr id="9" name="2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883046CB-5017-6CA6-9A4C-53084F7479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664199" y="111480"/>
            <a:ext cx="1313916" cy="739078"/>
          </a:xfrm>
          <a:prstGeom prst="rect">
            <a:avLst/>
          </a:prstGeom>
        </p:spPr>
      </p:pic>
      <p:sp>
        <p:nvSpPr>
          <p:cNvPr id="10" name="Hình chữ nhật: Góc Tròn 1">
            <a:extLst>
              <a:ext uri="{FF2B5EF4-FFF2-40B4-BE49-F238E27FC236}">
                <a16:creationId xmlns:a16="http://schemas.microsoft.com/office/drawing/2014/main" id="{CA14A64A-79F4-0575-3A8F-DED8927700A1}"/>
              </a:ext>
            </a:extLst>
          </p:cNvPr>
          <p:cNvSpPr/>
          <p:nvPr/>
        </p:nvSpPr>
        <p:spPr>
          <a:xfrm>
            <a:off x="1071201" y="5993076"/>
            <a:ext cx="4567599" cy="707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b="1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2800" b="1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ét ( sgk trang 81) </a:t>
            </a:r>
            <a:endParaRPr lang="en-US" sz="2800" b="1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5670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7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294835" y="617756"/>
            <a:ext cx="11030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DIỆN TÍCH XUNG QUANH CỦA HÌNH CHÓP TAM GIÁC ĐỀU</a:t>
            </a:r>
            <a:endParaRPr lang="en-US" sz="2800" b="1" dirty="0">
              <a:solidFill>
                <a:srgbClr val="AF519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A8191B9-24AA-0841-E4DF-D8C47410C0EC}"/>
              </a:ext>
            </a:extLst>
          </p:cNvPr>
          <p:cNvSpPr txBox="1"/>
          <p:nvPr/>
        </p:nvSpPr>
        <p:spPr>
          <a:xfrm>
            <a:off x="495426" y="1659238"/>
            <a:ext cx="10113232" cy="16393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m giác            (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ên</a:t>
            </a:r>
            <a:r>
              <a:rPr lang="en-US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                        gọi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ó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8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ều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D8A5384-BB83-E569-5541-29F41889B85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927" y="3289454"/>
            <a:ext cx="3024662" cy="343722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6F1A9AA-9BE4-F98D-6FF4-0ADC03078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31509"/>
              </p:ext>
            </p:extLst>
          </p:nvPr>
        </p:nvGraphicFramePr>
        <p:xfrm>
          <a:off x="6584624" y="1760382"/>
          <a:ext cx="2590800" cy="89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1989" imgH="1077583" progId="Equation.DSMT4">
                  <p:embed/>
                </p:oleObj>
              </mc:Choice>
              <mc:Fallback>
                <p:oleObj name="Equation" r:id="rId4" imgW="3131989" imgH="107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4624" y="1760382"/>
                        <a:ext cx="2590800" cy="891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06AB2F-9FC4-83BD-8CB0-02CE28CA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26152"/>
              </p:ext>
            </p:extLst>
          </p:nvPr>
        </p:nvGraphicFramePr>
        <p:xfrm>
          <a:off x="535070" y="2704799"/>
          <a:ext cx="1211049" cy="45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1936" imgH="474079" progId="Equation.DSMT4">
                  <p:embed/>
                </p:oleObj>
              </mc:Choice>
              <mc:Fallback>
                <p:oleObj name="Equation" r:id="rId6" imgW="1261936" imgH="47407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B055530-C899-28DF-E229-9E2D2D550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070" y="2704799"/>
                        <a:ext cx="1211049" cy="45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801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A9A65B93-D63D-E7DA-9CDB-4337A815B66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6" b="3844"/>
          <a:stretch/>
        </p:blipFill>
        <p:spPr bwMode="auto">
          <a:xfrm>
            <a:off x="3974755" y="2965604"/>
            <a:ext cx="3779357" cy="39315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5FD08F-6FDF-23ED-B2BF-55D3836593DC}"/>
              </a:ext>
            </a:extLst>
          </p:cNvPr>
          <p:cNvSpPr txBox="1"/>
          <p:nvPr/>
        </p:nvSpPr>
        <p:spPr>
          <a:xfrm>
            <a:off x="457200" y="598275"/>
            <a:ext cx="10865087" cy="16393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lần lượt là đường cao của các tam giác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Khi đó              đượ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đoạ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1E8E71E-D809-8CB8-7548-134C6914F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45916"/>
              </p:ext>
            </p:extLst>
          </p:nvPr>
        </p:nvGraphicFramePr>
        <p:xfrm>
          <a:off x="1139933" y="689623"/>
          <a:ext cx="1597908" cy="42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190440" progId="Equation.DSMT4">
                  <p:embed/>
                </p:oleObj>
              </mc:Choice>
              <mc:Fallback>
                <p:oleObj name="Equation" r:id="rId4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9933" y="689623"/>
                        <a:ext cx="1597908" cy="42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63A465-D9D6-CABC-14B2-D69EE2EE0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66590"/>
              </p:ext>
            </p:extLst>
          </p:nvPr>
        </p:nvGraphicFramePr>
        <p:xfrm>
          <a:off x="1999704" y="1335263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7300" imgH="428293" progId="Equation.DSMT4">
                  <p:embed/>
                </p:oleObj>
              </mc:Choice>
              <mc:Fallback>
                <p:oleObj name="Equation" r:id="rId6" imgW="1597300" imgH="4282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9704" y="1335263"/>
                        <a:ext cx="15970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D57680D-E01F-E4D7-4886-2B0D374C2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06031"/>
              </p:ext>
            </p:extLst>
          </p:nvPr>
        </p:nvGraphicFramePr>
        <p:xfrm>
          <a:off x="9086233" y="718894"/>
          <a:ext cx="2648567" cy="91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1989" imgH="1077583" progId="Equation.DSMT4">
                  <p:embed/>
                </p:oleObj>
              </mc:Choice>
              <mc:Fallback>
                <p:oleObj name="Equation" r:id="rId8" imgW="3131989" imgH="107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86233" y="718894"/>
                        <a:ext cx="2648567" cy="911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86B151-9A01-69FB-B554-A93D1E413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59718"/>
              </p:ext>
            </p:extLst>
          </p:nvPr>
        </p:nvGraphicFramePr>
        <p:xfrm>
          <a:off x="1139933" y="1771135"/>
          <a:ext cx="1164355" cy="43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936" imgH="474079" progId="Equation.DSMT4">
                  <p:embed/>
                </p:oleObj>
              </mc:Choice>
              <mc:Fallback>
                <p:oleObj name="Equation" r:id="rId10" imgW="1261936" imgH="474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39933" y="1771135"/>
                        <a:ext cx="1164355" cy="437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412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964FECA-E1E3-8D96-A6CD-711E2B31CD2A}"/>
              </a:ext>
            </a:extLst>
          </p:cNvPr>
          <p:cNvSpPr txBox="1"/>
          <p:nvPr/>
        </p:nvSpPr>
        <p:spPr>
          <a:xfrm>
            <a:off x="3222513" y="752625"/>
            <a:ext cx="90373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ọi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E8598E-A05A-1498-6B17-105A5D880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52664"/>
              </p:ext>
            </p:extLst>
          </p:nvPr>
        </p:nvGraphicFramePr>
        <p:xfrm>
          <a:off x="4126246" y="839787"/>
          <a:ext cx="2884893" cy="42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1542" imgH="171606" progId="Equation.DSMT4">
                  <p:embed/>
                </p:oleObj>
              </mc:Choice>
              <mc:Fallback>
                <p:oleObj name="Equation" r:id="rId5" imgW="1161542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6246" y="839787"/>
                        <a:ext cx="2884893" cy="42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20C670-DCA1-478D-DF35-1AEE51730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31575"/>
              </p:ext>
            </p:extLst>
          </p:nvPr>
        </p:nvGraphicFramePr>
        <p:xfrm>
          <a:off x="3312226" y="1651898"/>
          <a:ext cx="4846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2226" y="1651898"/>
                        <a:ext cx="48466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A4FD600-04D0-3DA2-412F-C1B105891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05956"/>
              </p:ext>
            </p:extLst>
          </p:nvPr>
        </p:nvGraphicFramePr>
        <p:xfrm>
          <a:off x="3312226" y="2457706"/>
          <a:ext cx="4902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45960" imgH="228600" progId="Equation.DSMT4">
                  <p:embed/>
                </p:oleObj>
              </mc:Choice>
              <mc:Fallback>
                <p:oleObj name="Equation" r:id="rId9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2226" y="2457706"/>
                        <a:ext cx="49022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FF0CF6B-507B-1B3A-ACAA-4C0D6C354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66758"/>
              </p:ext>
            </p:extLst>
          </p:nvPr>
        </p:nvGraphicFramePr>
        <p:xfrm>
          <a:off x="3312922" y="3287672"/>
          <a:ext cx="48799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60440" imgH="228600" progId="Equation.DSMT4">
                  <p:embed/>
                </p:oleObj>
              </mc:Choice>
              <mc:Fallback>
                <p:oleObj name="Equation" r:id="rId11" imgW="226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2922" y="3287672"/>
                        <a:ext cx="48799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AFE465E-207F-48C3-4679-3462630CDF87}"/>
              </a:ext>
            </a:extLst>
          </p:cNvPr>
          <p:cNvSpPr txBox="1"/>
          <p:nvPr/>
        </p:nvSpPr>
        <p:spPr>
          <a:xfrm>
            <a:off x="1270905" y="3851062"/>
            <a:ext cx="8422009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 tích xung quanh của hình chóp tam giác đều:</a:t>
            </a:r>
            <a:endParaRPr lang="en-US" sz="280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BFA1C5D-3646-8ABD-B94F-7BE02AD17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48992"/>
              </p:ext>
            </p:extLst>
          </p:nvPr>
        </p:nvGraphicFramePr>
        <p:xfrm>
          <a:off x="1382713" y="4754563"/>
          <a:ext cx="83708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68680" imgH="431640" progId="Equation.DSMT4">
                  <p:embed/>
                </p:oleObj>
              </mc:Choice>
              <mc:Fallback>
                <p:oleObj name="Equation" r:id="rId13" imgW="3568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754563"/>
                        <a:ext cx="8370887" cy="107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5">
            <a:extLst>
              <a:ext uri="{FF2B5EF4-FFF2-40B4-BE49-F238E27FC236}">
                <a16:creationId xmlns:a16="http://schemas.microsoft.com/office/drawing/2014/main" id="{570429E4-87D4-967A-CD15-666E47179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53" y="147660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06C37A7-3BC5-10E3-AEA0-A75E3EE1B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67667"/>
              </p:ext>
            </p:extLst>
          </p:nvPr>
        </p:nvGraphicFramePr>
        <p:xfrm>
          <a:off x="4407952" y="1354482"/>
          <a:ext cx="1321695" cy="229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1041120" progId="Equation.DSMT4">
                  <p:embed/>
                </p:oleObj>
              </mc:Choice>
              <mc:Fallback>
                <p:oleObj name="Equation" r:id="rId15" imgW="59688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952" y="1354482"/>
                        <a:ext cx="1321695" cy="2299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258C70-5969-DACD-83CA-A8475629C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97853"/>
              </p:ext>
            </p:extLst>
          </p:nvPr>
        </p:nvGraphicFramePr>
        <p:xfrm>
          <a:off x="4408416" y="2217612"/>
          <a:ext cx="1277773" cy="130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583920" progId="Equation.DSMT4">
                  <p:embed/>
                </p:oleObj>
              </mc:Choice>
              <mc:Fallback>
                <p:oleObj name="Equation" r:id="rId17" imgW="571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08416" y="2217612"/>
                        <a:ext cx="1277773" cy="1306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709DC4F-5180-89E5-3A37-EFF0AADBE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2484"/>
              </p:ext>
            </p:extLst>
          </p:nvPr>
        </p:nvGraphicFramePr>
        <p:xfrm>
          <a:off x="4407952" y="2479168"/>
          <a:ext cx="1405929" cy="149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634680" progId="Equation.DSMT4">
                  <p:embed/>
                </p:oleObj>
              </mc:Choice>
              <mc:Fallback>
                <p:oleObj name="Equation" r:id="rId19" imgW="596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7952" y="2479168"/>
                        <a:ext cx="1405929" cy="1495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7A7527D-A76A-4873-964C-31DCFD74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15673"/>
              </p:ext>
            </p:extLst>
          </p:nvPr>
        </p:nvGraphicFramePr>
        <p:xfrm>
          <a:off x="5018369" y="4523079"/>
          <a:ext cx="4385585" cy="88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42920" imgH="393480" progId="Equation.DSMT4">
                  <p:embed/>
                </p:oleObj>
              </mc:Choice>
              <mc:Fallback>
                <p:oleObj name="Equation" r:id="rId21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18369" y="4523079"/>
                        <a:ext cx="4385585" cy="88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B2A2BE7-9882-F903-E4F2-1CC3A652B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95979"/>
              </p:ext>
            </p:extLst>
          </p:nvPr>
        </p:nvGraphicFramePr>
        <p:xfrm>
          <a:off x="5868417" y="5068806"/>
          <a:ext cx="1109627" cy="104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393480" progId="Equation.DSMT4">
                  <p:embed/>
                </p:oleObj>
              </mc:Choice>
              <mc:Fallback>
                <p:oleObj name="Equation" r:id="rId23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68417" y="5068806"/>
                        <a:ext cx="1109627" cy="1042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D5A4815-F6AC-85FB-6989-84B973EFF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29375"/>
              </p:ext>
            </p:extLst>
          </p:nvPr>
        </p:nvGraphicFramePr>
        <p:xfrm>
          <a:off x="2230794" y="5159157"/>
          <a:ext cx="3292676" cy="96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46040" imgH="393480" progId="Equation.DSMT4">
                  <p:embed/>
                </p:oleObj>
              </mc:Choice>
              <mc:Fallback>
                <p:oleObj name="Equation" r:id="rId25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30794" y="5159157"/>
                        <a:ext cx="3292676" cy="962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3 Minute Timer with Music">
            <a:hlinkClick r:id="" action="ppaction://media"/>
            <a:extLst>
              <a:ext uri="{FF2B5EF4-FFF2-40B4-BE49-F238E27FC236}">
                <a16:creationId xmlns:a16="http://schemas.microsoft.com/office/drawing/2014/main" id="{45F86373-559B-BC4F-CCBB-F0460FE3687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337620" y="203689"/>
            <a:ext cx="1039091" cy="584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52"/>
                </p:tgtEl>
              </p:cMediaNode>
            </p:video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818</TotalTime>
  <Words>1429</Words>
  <Application>Microsoft Office PowerPoint</Application>
  <PresentationFormat>Widescreen</PresentationFormat>
  <Paragraphs>147</Paragraphs>
  <Slides>22</Slides>
  <Notes>20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HÌNH CHÓP TAM GIÁC ĐỀ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60</cp:revision>
  <dcterms:created xsi:type="dcterms:W3CDTF">2021-06-07T13:44:30Z</dcterms:created>
  <dcterms:modified xsi:type="dcterms:W3CDTF">2024-09-08T04:5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